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86A82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FECC883"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9D5313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2CDECD7" w14:textId="77777777" w:rsidR="00336F29" w:rsidRPr="00387365" w:rsidRDefault="00336F29" w:rsidP="00336F29">
      <w:pPr>
        <w:pStyle w:val="Af3"/>
        <w:spacing w:after="600"/>
      </w:pPr>
      <w:r w:rsidRPr="00B859DA">
        <w:t>Paper Title</w:t>
      </w:r>
      <w:r w:rsidRPr="00B859DA">
        <w:rPr>
          <w:vertAlign w:val="superscript"/>
        </w:rPr>
        <w:t>*</w:t>
      </w:r>
    </w:p>
    <w:p w14:paraId="0103B021" w14:textId="77777777" w:rsidR="00336F29" w:rsidRPr="00D4692C" w:rsidRDefault="00336F29" w:rsidP="00BA5FB0">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588821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0F2496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9F6AC1F"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736089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E7729E6" w14:textId="77777777" w:rsidTr="00E9121D">
        <w:trPr>
          <w:jc w:val="center"/>
        </w:trPr>
        <w:tc>
          <w:tcPr>
            <w:tcW w:w="2956" w:type="dxa"/>
          </w:tcPr>
          <w:p w14:paraId="0EF44ED8" w14:textId="426EE0DD"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21000">
              <w:rPr>
                <w:rFonts w:ascii="Minion Pro Capt" w:hAnsi="Minion Pro Capt" w:cstheme="minorHAnsi" w:hint="eastAsia"/>
                <w:bCs/>
                <w:sz w:val="16"/>
                <w:szCs w:val="16"/>
                <w:lang w:eastAsia="zh-CN"/>
              </w:rPr>
              <w:t>2</w:t>
            </w:r>
            <w:r w:rsidR="00E0200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02005" w:rsidRPr="00827633">
                <w:rPr>
                  <w:rStyle w:val="a3"/>
                  <w:rFonts w:ascii="Minion Pro Capt" w:hAnsi="Minion Pro Capt" w:cstheme="minorHAnsi" w:hint="eastAsia"/>
                  <w:sz w:val="16"/>
                  <w:szCs w:val="16"/>
                  <w:lang w:eastAsia="zh-CN"/>
                </w:rPr>
                <w:t>https://dx.doi.org/10.4236/***.2026.*****</w:t>
              </w:r>
            </w:hyperlink>
            <w:bookmarkEnd w:id="0"/>
            <w:bookmarkEnd w:id="1"/>
          </w:p>
          <w:p w14:paraId="4D815A9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67DD79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4C5335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C4F8F5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339A97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626CC96" w14:textId="5DDF967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21000">
              <w:rPr>
                <w:rFonts w:ascii="Minion Pro Capt" w:hAnsi="Minion Pro Capt" w:cstheme="minorHAnsi" w:hint="eastAsia"/>
                <w:sz w:val="16"/>
                <w:szCs w:val="16"/>
                <w:lang w:eastAsia="zh-CN"/>
              </w:rPr>
              <w:t>2</w:t>
            </w:r>
            <w:r w:rsidR="00E0200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983839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55C145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88446D0"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AF956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7157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A816A1F" wp14:editId="01D122D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59D55C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FF19B2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2DAD102" w14:textId="77777777" w:rsidR="00E9121D" w:rsidRPr="00387365" w:rsidRDefault="00E9121D" w:rsidP="00E33482">
            <w:pPr>
              <w:pStyle w:val="AA0"/>
              <w:overflowPunct w:val="0"/>
              <w:spacing w:after="120"/>
            </w:pPr>
            <w:r w:rsidRPr="00387365">
              <w:t>Abstract</w:t>
            </w:r>
          </w:p>
          <w:p w14:paraId="7F91146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BC811EC" w14:textId="77777777" w:rsidR="00E9121D" w:rsidRPr="009F7FA4" w:rsidRDefault="00E9121D" w:rsidP="00E33482">
            <w:pPr>
              <w:overflowPunct w:val="0"/>
              <w:rPr>
                <w:rFonts w:ascii="Palatino Linotype" w:hAnsi="Palatino Linotype"/>
                <w:sz w:val="16"/>
                <w:szCs w:val="16"/>
              </w:rPr>
            </w:pPr>
          </w:p>
          <w:p w14:paraId="45648398" w14:textId="77777777" w:rsidR="00E9121D" w:rsidRPr="00B15FA8" w:rsidRDefault="00E9121D" w:rsidP="00E33482">
            <w:pPr>
              <w:pStyle w:val="AA0"/>
              <w:overflowPunct w:val="0"/>
              <w:spacing w:after="120"/>
            </w:pPr>
            <w:r w:rsidRPr="00B15FA8">
              <w:t>Keywords</w:t>
            </w:r>
          </w:p>
          <w:p w14:paraId="3C19379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C8F284F" w14:textId="77777777" w:rsidR="003A7AFD" w:rsidRDefault="003A7AFD" w:rsidP="00E33482">
      <w:pPr>
        <w:pStyle w:val="10"/>
        <w:overflowPunct w:val="0"/>
        <w:spacing w:beforeLines="0" w:afterLines="0"/>
        <w:ind w:left="3000"/>
        <w:rPr>
          <w:szCs w:val="26"/>
        </w:rPr>
      </w:pPr>
    </w:p>
    <w:p w14:paraId="0B0A2AA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0140FBB" w14:textId="4AC3A51E" w:rsidR="00360F7D" w:rsidRPr="00761A95" w:rsidRDefault="00B43662" w:rsidP="008C0291">
      <w:pPr>
        <w:pStyle w:val="sponsors"/>
        <w:framePr w:w="10205" w:h="261" w:hRule="exact" w:wrap="around" w:vAnchor="page" w:hAnchor="page" w:x="852" w:y="1364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F3199EB">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1580" r:id="rId14"/>
        </w:object>
      </w:r>
    </w:p>
    <w:p w14:paraId="3CAC4D74" w14:textId="6DB59656" w:rsidR="00360F7D" w:rsidRPr="009D173F" w:rsidRDefault="00360F7D" w:rsidP="008C0291">
      <w:pPr>
        <w:pStyle w:val="sponsors"/>
        <w:framePr w:w="10205" w:h="261" w:hRule="exact" w:wrap="around" w:vAnchor="page" w:hAnchor="page" w:x="852" w:y="13643" w:anchorLock="1"/>
        <w:widowControl w:val="0"/>
        <w:pBdr>
          <w:top w:val="none" w:sz="0" w:space="0" w:color="auto"/>
        </w:pBdr>
        <w:snapToGrid w:val="0"/>
        <w:ind w:leftChars="1500" w:left="3000" w:firstLine="0"/>
        <w:jc w:val="both"/>
        <w:rPr>
          <w:rFonts w:ascii="Minion Pro Capt" w:hAnsi="Minion Pro Capt"/>
          <w:lang w:eastAsia="zh-CN"/>
        </w:rPr>
      </w:pPr>
      <w:r w:rsidRPr="00DE6DF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92430C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C705A19" w14:textId="77777777" w:rsidR="00360F7D" w:rsidRPr="006210B7" w:rsidRDefault="00360F7D" w:rsidP="00360F7D">
      <w:pPr>
        <w:pStyle w:val="10"/>
        <w:spacing w:before="240" w:after="120"/>
        <w:ind w:left="3000"/>
      </w:pPr>
      <w:r w:rsidRPr="006210B7">
        <w:lastRenderedPageBreak/>
        <w:t>2. Ease of Use (Heading 2)</w:t>
      </w:r>
    </w:p>
    <w:p w14:paraId="3D3D4B12" w14:textId="77777777" w:rsidR="00360F7D" w:rsidRPr="006210B7" w:rsidRDefault="00360F7D" w:rsidP="00BA5FB0">
      <w:pPr>
        <w:pStyle w:val="21"/>
        <w:spacing w:beforeLines="50" w:before="120" w:after="120"/>
        <w:ind w:left="3000"/>
      </w:pPr>
      <w:r w:rsidRPr="006210B7">
        <w:t>2.1. Selecting a Template (Sub-Heading 2.1)</w:t>
      </w:r>
    </w:p>
    <w:p w14:paraId="7375D12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9E56FF5" w14:textId="77777777" w:rsidR="00360F7D" w:rsidRPr="006210B7" w:rsidRDefault="00360F7D" w:rsidP="00360F7D">
      <w:pPr>
        <w:pStyle w:val="21"/>
        <w:spacing w:before="240" w:after="120"/>
        <w:ind w:left="3000"/>
      </w:pPr>
      <w:r w:rsidRPr="006210B7">
        <w:t>2.2. Maintaining the Integrity of the Specifications</w:t>
      </w:r>
    </w:p>
    <w:p w14:paraId="4204B2B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947FBFA" w14:textId="77777777" w:rsidR="00360F7D" w:rsidRPr="006210B7" w:rsidRDefault="00360F7D" w:rsidP="00360F7D">
      <w:pPr>
        <w:pStyle w:val="10"/>
        <w:spacing w:before="240" w:after="120"/>
        <w:ind w:left="3000"/>
      </w:pPr>
      <w:r w:rsidRPr="006210B7">
        <w:t>3. Prepare Your Paper before Styling (Heading 3)</w:t>
      </w:r>
    </w:p>
    <w:p w14:paraId="699A913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9C0E9C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8D657FB" w14:textId="77777777" w:rsidR="00360F7D" w:rsidRPr="006210B7" w:rsidRDefault="00360F7D" w:rsidP="00360F7D">
      <w:pPr>
        <w:pStyle w:val="21"/>
        <w:spacing w:before="240" w:after="120"/>
        <w:ind w:left="3000"/>
      </w:pPr>
      <w:r w:rsidRPr="006210B7">
        <w:t>3.1. Abbreviations and Acronyms</w:t>
      </w:r>
    </w:p>
    <w:p w14:paraId="41FA115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1786304" w14:textId="77777777" w:rsidR="00360F7D" w:rsidRPr="006210B7" w:rsidRDefault="00360F7D" w:rsidP="00360F7D">
      <w:pPr>
        <w:pStyle w:val="21"/>
        <w:spacing w:before="240" w:after="120"/>
        <w:ind w:left="3000"/>
      </w:pPr>
      <w:r w:rsidRPr="006210B7">
        <w:t>3.2. Units</w:t>
      </w:r>
    </w:p>
    <w:p w14:paraId="727B689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36773E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2D5DD5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199924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B8D5356" w14:textId="77777777" w:rsidR="00360F7D" w:rsidRPr="006210B7" w:rsidRDefault="00360F7D" w:rsidP="00360F7D">
      <w:pPr>
        <w:pStyle w:val="21"/>
        <w:spacing w:before="240" w:after="120"/>
        <w:ind w:left="3000"/>
      </w:pPr>
      <w:r w:rsidRPr="006210B7">
        <w:lastRenderedPageBreak/>
        <w:t>3.3. Equations</w:t>
      </w:r>
    </w:p>
    <w:p w14:paraId="47C2BDC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4F7ED6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65AC43D" w14:textId="77777777" w:rsidR="00360F7D" w:rsidRPr="006210B7" w:rsidRDefault="00360F7D" w:rsidP="00BA5FB0">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CEABF17">
          <v:shape id="_x0000_i1027" type="#_x0000_t75" style="width:42pt;height:14.25pt" o:ole="">
            <v:imagedata r:id="rId15" o:title=""/>
          </v:shape>
          <o:OLEObject Type="Embed" ProgID="Equation.DSMT4" ShapeID="_x0000_i1027" DrawAspect="Content" ObjectID="_182497158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327006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A471149" w14:textId="77777777" w:rsidR="00360F7D" w:rsidRPr="006210B7" w:rsidRDefault="00360F7D" w:rsidP="00360F7D">
      <w:pPr>
        <w:pStyle w:val="21"/>
        <w:spacing w:before="240" w:after="120"/>
        <w:ind w:left="3000"/>
      </w:pPr>
      <w:r w:rsidRPr="006210B7">
        <w:t>3.4. Some Common Mistakes</w:t>
      </w:r>
    </w:p>
    <w:p w14:paraId="436EFB4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3A9CF5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485326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4EC3AF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59E03F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A0C1C4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DA6F84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98EFC0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D6782A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70BAF3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64D781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5050384" w14:textId="77777777" w:rsidR="00360F7D" w:rsidRPr="006210B7" w:rsidRDefault="00360F7D" w:rsidP="00360F7D">
      <w:pPr>
        <w:pStyle w:val="10"/>
        <w:spacing w:before="240" w:after="120"/>
        <w:ind w:left="3000"/>
      </w:pPr>
      <w:r w:rsidRPr="006210B7">
        <w:t>4. Using the Template (Heading 4)</w:t>
      </w:r>
    </w:p>
    <w:p w14:paraId="7C64ADD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D6E684D" w14:textId="77777777" w:rsidR="00360F7D" w:rsidRPr="006210B7" w:rsidRDefault="00360F7D" w:rsidP="00360F7D">
      <w:pPr>
        <w:pStyle w:val="21"/>
        <w:spacing w:before="240" w:after="120"/>
        <w:ind w:left="3000"/>
      </w:pPr>
      <w:r w:rsidRPr="006210B7">
        <w:t>4.1. Authors and Affiliations</w:t>
      </w:r>
    </w:p>
    <w:p w14:paraId="4FA41F3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64EB1F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40E05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8F7F4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B6F6D8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CC95C4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3E6359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1A37A6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79B04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0FD09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65D55A8" w14:textId="77777777" w:rsidR="00360F7D" w:rsidRPr="006210B7" w:rsidRDefault="00360F7D" w:rsidP="00360F7D">
      <w:pPr>
        <w:pStyle w:val="21"/>
        <w:spacing w:before="240" w:after="120"/>
        <w:ind w:left="3000"/>
      </w:pPr>
      <w:r w:rsidRPr="006210B7">
        <w:t>4.2. Identify the Headings</w:t>
      </w:r>
    </w:p>
    <w:p w14:paraId="55ABE73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ED148D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DE484F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2CD2922" w14:textId="77777777" w:rsidR="00360F7D" w:rsidRPr="006210B7" w:rsidRDefault="00360F7D" w:rsidP="00360F7D">
      <w:pPr>
        <w:pStyle w:val="21"/>
        <w:spacing w:before="240" w:after="120"/>
        <w:ind w:left="3000"/>
      </w:pPr>
      <w:r w:rsidRPr="006210B7">
        <w:t>4.3. Figures and Tables</w:t>
      </w:r>
    </w:p>
    <w:p w14:paraId="53AFC282" w14:textId="77777777" w:rsidR="00360F7D" w:rsidRDefault="00BA5FB0" w:rsidP="00360F7D">
      <w:pPr>
        <w:widowControl w:val="0"/>
        <w:adjustRightInd w:val="0"/>
        <w:snapToGrid w:val="0"/>
        <w:spacing w:line="300" w:lineRule="exact"/>
        <w:ind w:leftChars="1500" w:left="3000"/>
        <w:rPr>
          <w:rFonts w:ascii="Minion Pro Capt" w:hAnsi="Minion Pro Capt"/>
          <w:lang w:eastAsia="zh-CN"/>
        </w:rPr>
      </w:pPr>
      <w:r w:rsidRPr="00BA5FB0">
        <w:rPr>
          <w:rFonts w:ascii="Minion Pro Capt" w:hAnsi="Minion Pro Capt"/>
        </w:rPr>
        <w:t>Positioning Figures and Tables: Figures/tables</w:t>
      </w:r>
      <w:r w:rsidRPr="00BA5FB0">
        <w:rPr>
          <w:rFonts w:ascii="Minion Pro Capt" w:hAnsi="Minion Pro Capt" w:hint="eastAsia"/>
        </w:rPr>
        <w:t xml:space="preserve"> </w:t>
      </w:r>
      <w:r w:rsidRPr="00BA5FB0">
        <w:rPr>
          <w:rFonts w:ascii="Minion Pro Capt" w:hAnsi="Minion Pro Capt"/>
        </w:rPr>
        <w:t>should</w:t>
      </w:r>
      <w:r w:rsidRPr="00BA5FB0">
        <w:rPr>
          <w:rFonts w:ascii="Minion Pro Capt" w:hAnsi="Minion Pro Capt" w:hint="eastAsia"/>
        </w:rPr>
        <w:t xml:space="preserve"> </w:t>
      </w:r>
      <w:r w:rsidRPr="00BA5FB0">
        <w:rPr>
          <w:rFonts w:ascii="Minion Pro Capt" w:hAnsi="Minion Pro Capt"/>
        </w:rPr>
        <w:t>be</w:t>
      </w:r>
      <w:r w:rsidRPr="00BA5FB0">
        <w:rPr>
          <w:rFonts w:ascii="Minion Pro Capt" w:hAnsi="Minion Pro Capt" w:hint="eastAsia"/>
        </w:rPr>
        <w:t xml:space="preserve"> </w:t>
      </w:r>
      <w:r w:rsidRPr="00BA5FB0">
        <w:rPr>
          <w:rFonts w:ascii="Minion Pro Capt" w:hAnsi="Minion Pro Capt"/>
        </w:rPr>
        <w:t>placed</w:t>
      </w:r>
      <w:r w:rsidRPr="00BA5FB0">
        <w:rPr>
          <w:rFonts w:ascii="Minion Pro Capt" w:hAnsi="Minion Pro Capt" w:hint="eastAsia"/>
        </w:rPr>
        <w:t xml:space="preserve"> </w:t>
      </w:r>
      <w:r w:rsidRPr="00BA5FB0">
        <w:rPr>
          <w:rFonts w:ascii="Minion Pro Capt" w:hAnsi="Minion Pro Capt"/>
        </w:rPr>
        <w:t>in</w:t>
      </w:r>
      <w:r w:rsidRPr="00BA5FB0">
        <w:rPr>
          <w:rFonts w:ascii="Minion Pro Capt" w:hAnsi="Minion Pro Capt" w:hint="eastAsia"/>
        </w:rPr>
        <w:t xml:space="preserve"> </w:t>
      </w:r>
      <w:r w:rsidRPr="00BA5FB0">
        <w:rPr>
          <w:rFonts w:ascii="Minion Pro Capt" w:hAnsi="Minion Pro Capt"/>
        </w:rPr>
        <w:t>the same</w:t>
      </w:r>
      <w:r w:rsidRPr="00BA5FB0">
        <w:rPr>
          <w:rFonts w:ascii="Minion Pro Capt" w:hAnsi="Minion Pro Capt" w:hint="eastAsia"/>
        </w:rPr>
        <w:t xml:space="preserve"> </w:t>
      </w:r>
      <w:r w:rsidRPr="00BA5FB0">
        <w:rPr>
          <w:rFonts w:ascii="Minion Pro Capt" w:hAnsi="Minion Pro Capt"/>
        </w:rPr>
        <w:t>position</w:t>
      </w:r>
      <w:r w:rsidRPr="00BA5FB0">
        <w:rPr>
          <w:rFonts w:ascii="Minion Pro Capt" w:hAnsi="Minion Pro Capt" w:hint="eastAsia"/>
        </w:rPr>
        <w:t xml:space="preserve"> </w:t>
      </w:r>
      <w:r w:rsidRPr="00BA5FB0">
        <w:rPr>
          <w:rFonts w:ascii="Minion Pro Capt" w:hAnsi="Minion Pro Capt"/>
        </w:rPr>
        <w:t>as</w:t>
      </w:r>
      <w:r w:rsidRPr="00BA5FB0">
        <w:rPr>
          <w:rFonts w:ascii="Minion Pro Capt" w:hAnsi="Minion Pro Capt" w:hint="eastAsia"/>
        </w:rPr>
        <w:t xml:space="preserve"> </w:t>
      </w:r>
      <w:r w:rsidRPr="00BA5FB0">
        <w:rPr>
          <w:rFonts w:ascii="Minion Pro Capt" w:hAnsi="Minion Pro Capt"/>
        </w:rPr>
        <w:t>it</w:t>
      </w:r>
      <w:r w:rsidRPr="00BA5FB0">
        <w:rPr>
          <w:rFonts w:ascii="Minion Pro Capt" w:hAnsi="Minion Pro Capt" w:hint="eastAsia"/>
        </w:rPr>
        <w:t xml:space="preserve"> </w:t>
      </w:r>
      <w:r w:rsidRPr="00BA5FB0">
        <w:rPr>
          <w:rFonts w:ascii="Minion Pro Capt" w:hAnsi="Minion Pro Capt"/>
        </w:rPr>
        <w:t>is</w:t>
      </w:r>
      <w:r w:rsidRPr="00BA5FB0">
        <w:rPr>
          <w:rFonts w:ascii="Minion Pro Capt" w:hAnsi="Minion Pro Capt" w:hint="eastAsia"/>
        </w:rPr>
        <w:t xml:space="preserve"> </w:t>
      </w:r>
      <w:r w:rsidRPr="00BA5FB0">
        <w:rPr>
          <w:rFonts w:ascii="Minion Pro Capt" w:hAnsi="Minion Pro Capt"/>
        </w:rPr>
        <w:t>referenced</w:t>
      </w:r>
      <w:r w:rsidRPr="00BA5FB0">
        <w:rPr>
          <w:rFonts w:ascii="Minion Pro Capt" w:hAnsi="Minion Pro Capt" w:hint="eastAsia"/>
        </w:rPr>
        <w:t xml:space="preserve"> </w:t>
      </w:r>
      <w:r w:rsidRPr="00BA5FB0">
        <w:rPr>
          <w:rFonts w:ascii="Minion Pro Capt" w:hAnsi="Minion Pro Capt"/>
        </w:rPr>
        <w:t>in</w:t>
      </w:r>
      <w:r w:rsidRPr="00BA5FB0">
        <w:rPr>
          <w:rFonts w:ascii="Minion Pro Capt" w:hAnsi="Minion Pro Capt" w:hint="eastAsia"/>
        </w:rPr>
        <w:t xml:space="preserve"> </w:t>
      </w:r>
      <w:r w:rsidRPr="00BA5FB0">
        <w:rPr>
          <w:rFonts w:ascii="Minion Pro Capt" w:hAnsi="Minion Pro Capt"/>
        </w:rPr>
        <w:t>the</w:t>
      </w:r>
      <w:r w:rsidRPr="00BA5FB0">
        <w:rPr>
          <w:rFonts w:ascii="Minion Pro Capt" w:hAnsi="Minion Pro Capt" w:hint="eastAsia"/>
        </w:rPr>
        <w:t xml:space="preserve"> </w:t>
      </w:r>
      <w:r w:rsidRPr="00BA5FB0">
        <w:rPr>
          <w:rFonts w:ascii="Minion Pro Capt" w:hAnsi="Minion Pro Capt"/>
        </w:rPr>
        <w:t>main</w:t>
      </w:r>
      <w:r w:rsidRPr="00BA5FB0">
        <w:rPr>
          <w:rFonts w:ascii="Minion Pro Capt" w:hAnsi="Minion Pro Capt" w:hint="eastAsia"/>
        </w:rPr>
        <w:t xml:space="preserve"> </w:t>
      </w:r>
      <w:r w:rsidRPr="00BA5FB0">
        <w:rPr>
          <w:rFonts w:ascii="Minion Pro Capt" w:hAnsi="Minion Pro Capt"/>
        </w:rPr>
        <w:t>text.</w:t>
      </w:r>
      <w:r w:rsidRPr="00BA5FB0">
        <w:rPr>
          <w:rFonts w:ascii="Minion Pro Capt" w:hAnsi="Minion Pro Capt" w:hint="eastAsia"/>
        </w:rPr>
        <w:t xml:space="preserve"> </w:t>
      </w:r>
      <w:r w:rsidRPr="00BA5FB0">
        <w:rPr>
          <w:rFonts w:ascii="Minion Pro Capt" w:hAnsi="Minion Pro Capt"/>
        </w:rPr>
        <w:t>Oversized</w:t>
      </w:r>
      <w:r w:rsidRPr="00BA5FB0">
        <w:rPr>
          <w:rFonts w:ascii="Minion Pro Capt" w:hAnsi="Minion Pro Capt" w:hint="eastAsia"/>
        </w:rPr>
        <w:t xml:space="preserve"> </w:t>
      </w:r>
      <w:r w:rsidRPr="00BA5FB0">
        <w:rPr>
          <w:rFonts w:ascii="Minion Pro Capt" w:hAnsi="Minion Pro Capt"/>
        </w:rPr>
        <w:t>figures/tables</w:t>
      </w:r>
      <w:r w:rsidRPr="00BA5FB0">
        <w:rPr>
          <w:rFonts w:ascii="Minion Pro Capt" w:hAnsi="Minion Pro Capt" w:hint="eastAsia"/>
        </w:rPr>
        <w:t xml:space="preserve"> </w:t>
      </w:r>
      <w:r w:rsidRPr="00BA5FB0">
        <w:rPr>
          <w:rFonts w:ascii="Minion Pro Capt" w:hAnsi="Minion Pro Capt"/>
        </w:rPr>
        <w:t>may</w:t>
      </w:r>
      <w:r w:rsidRPr="00BA5FB0">
        <w:rPr>
          <w:rFonts w:ascii="Minion Pro Capt" w:hAnsi="Minion Pro Capt" w:hint="eastAsia"/>
        </w:rPr>
        <w:t xml:space="preserve"> </w:t>
      </w:r>
      <w:r w:rsidRPr="00BA5FB0">
        <w:rPr>
          <w:rFonts w:ascii="Minion Pro Capt" w:hAnsi="Minion Pro Capt"/>
        </w:rPr>
        <w:t>be</w:t>
      </w:r>
      <w:r w:rsidRPr="00BA5FB0">
        <w:rPr>
          <w:rFonts w:ascii="Minion Pro Capt" w:hAnsi="Minion Pro Capt" w:hint="eastAsia"/>
        </w:rPr>
        <w:t xml:space="preserve"> </w:t>
      </w:r>
      <w:r w:rsidRPr="00BA5FB0">
        <w:rPr>
          <w:rFonts w:ascii="Minion Pro Capt" w:hAnsi="Minion Pro Capt"/>
        </w:rPr>
        <w:t>arranged</w:t>
      </w:r>
      <w:r w:rsidRPr="00BA5FB0">
        <w:rPr>
          <w:rFonts w:ascii="Minion Pro Capt" w:hAnsi="Minion Pro Capt" w:hint="eastAsia"/>
        </w:rPr>
        <w:t xml:space="preserve"> </w:t>
      </w:r>
      <w:r w:rsidRPr="00BA5FB0">
        <w:rPr>
          <w:rFonts w:ascii="Minion Pro Capt" w:hAnsi="Minion Pro Capt"/>
        </w:rPr>
        <w:t>at</w:t>
      </w:r>
      <w:r w:rsidRPr="00BA5FB0">
        <w:rPr>
          <w:rFonts w:ascii="Minion Pro Capt" w:hAnsi="Minion Pro Capt" w:hint="eastAsia"/>
        </w:rPr>
        <w:t xml:space="preserve"> </w:t>
      </w:r>
      <w:r w:rsidRPr="00BA5FB0">
        <w:rPr>
          <w:rFonts w:ascii="Minion Pro Capt" w:hAnsi="Minion Pro Capt"/>
        </w:rPr>
        <w:t>the</w:t>
      </w:r>
      <w:r w:rsidRPr="00BA5FB0">
        <w:rPr>
          <w:rFonts w:ascii="Minion Pro Capt" w:hAnsi="Minion Pro Capt" w:hint="eastAsia"/>
        </w:rPr>
        <w:t xml:space="preserve"> </w:t>
      </w:r>
      <w:r w:rsidRPr="00BA5FB0">
        <w:rPr>
          <w:rFonts w:ascii="Minion Pro Capt" w:hAnsi="Minion Pro Capt"/>
        </w:rPr>
        <w:t>top</w:t>
      </w:r>
      <w:r w:rsidRPr="00BA5FB0">
        <w:rPr>
          <w:rFonts w:ascii="Minion Pro Capt" w:hAnsi="Minion Pro Capt" w:hint="eastAsia"/>
        </w:rPr>
        <w:t xml:space="preserve"> </w:t>
      </w:r>
      <w:r w:rsidRPr="00BA5FB0">
        <w:rPr>
          <w:rFonts w:ascii="Minion Pro Capt" w:hAnsi="Minion Pro Capt"/>
        </w:rPr>
        <w:t>or</w:t>
      </w:r>
      <w:r w:rsidRPr="00BA5FB0">
        <w:rPr>
          <w:rFonts w:ascii="Minion Pro Capt" w:hAnsi="Minion Pro Capt" w:hint="eastAsia"/>
        </w:rPr>
        <w:t xml:space="preserve"> </w:t>
      </w:r>
      <w:r w:rsidRPr="00BA5FB0">
        <w:rPr>
          <w:rFonts w:ascii="Minion Pro Capt" w:hAnsi="Minion Pro Capt"/>
        </w:rPr>
        <w:t>bottom</w:t>
      </w:r>
      <w:r w:rsidRPr="00BA5FB0">
        <w:rPr>
          <w:rFonts w:ascii="Minion Pro Capt" w:hAnsi="Minion Pro Capt" w:hint="eastAsia"/>
        </w:rPr>
        <w:t xml:space="preserve"> </w:t>
      </w:r>
      <w:r w:rsidRPr="00BA5FB0">
        <w:rPr>
          <w:rFonts w:ascii="Minion Pro Capt" w:hAnsi="Minion Pro Capt"/>
        </w:rPr>
        <w:t>of</w:t>
      </w:r>
      <w:r w:rsidRPr="00BA5FB0">
        <w:rPr>
          <w:rFonts w:ascii="Minion Pro Capt" w:hAnsi="Minion Pro Capt" w:hint="eastAsia"/>
        </w:rPr>
        <w:t xml:space="preserve"> </w:t>
      </w:r>
      <w:r w:rsidRPr="00BA5FB0">
        <w:rPr>
          <w:rFonts w:ascii="Minion Pro Capt" w:hAnsi="Minion Pro Capt"/>
        </w:rPr>
        <w:t>the</w:t>
      </w:r>
      <w:r w:rsidRPr="00BA5FB0">
        <w:rPr>
          <w:rFonts w:ascii="Minion Pro Capt" w:hAnsi="Minion Pro Capt" w:hint="eastAsia"/>
        </w:rPr>
        <w:t xml:space="preserve"> </w:t>
      </w:r>
      <w:r w:rsidRPr="00BA5FB0">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8C5E82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B688585" w14:textId="77777777" w:rsidR="00360F7D" w:rsidRPr="00BB45E7" w:rsidRDefault="00360F7D" w:rsidP="00BA5FB0">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F3C0744" w14:textId="77777777" w:rsidTr="00EA1BE6">
        <w:trPr>
          <w:trHeight w:val="284"/>
          <w:tblHeader/>
        </w:trPr>
        <w:tc>
          <w:tcPr>
            <w:tcW w:w="835" w:type="dxa"/>
            <w:vMerge w:val="restart"/>
            <w:tcBorders>
              <w:top w:val="single" w:sz="4" w:space="0" w:color="943634" w:themeColor="accent2" w:themeShade="BF"/>
            </w:tcBorders>
            <w:vAlign w:val="center"/>
          </w:tcPr>
          <w:p w14:paraId="73D73F9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3AF82D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A285E38" w14:textId="77777777" w:rsidTr="00EA1BE6">
        <w:trPr>
          <w:trHeight w:val="284"/>
          <w:tblHeader/>
        </w:trPr>
        <w:tc>
          <w:tcPr>
            <w:tcW w:w="835" w:type="dxa"/>
            <w:vMerge/>
            <w:tcBorders>
              <w:bottom w:val="single" w:sz="2" w:space="0" w:color="943634" w:themeColor="accent2" w:themeShade="BF"/>
            </w:tcBorders>
            <w:vAlign w:val="center"/>
          </w:tcPr>
          <w:p w14:paraId="5CEF914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DA4EE8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B60023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D42E3C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4939D5B" w14:textId="77777777" w:rsidTr="00EA1BE6">
        <w:trPr>
          <w:trHeight w:val="284"/>
        </w:trPr>
        <w:tc>
          <w:tcPr>
            <w:tcW w:w="835" w:type="dxa"/>
            <w:tcBorders>
              <w:top w:val="single" w:sz="2" w:space="0" w:color="943634" w:themeColor="accent2" w:themeShade="BF"/>
            </w:tcBorders>
            <w:vAlign w:val="center"/>
          </w:tcPr>
          <w:p w14:paraId="29B374E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49833E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E0C2665"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329C5BB" w14:textId="77777777" w:rsidR="00360F7D" w:rsidRPr="00BB45E7" w:rsidRDefault="00360F7D" w:rsidP="00EA1BE6">
            <w:pPr>
              <w:widowControl w:val="0"/>
              <w:jc w:val="center"/>
              <w:rPr>
                <w:rFonts w:ascii="Minion Pro Capt" w:hAnsi="Minion Pro Capt"/>
                <w:sz w:val="16"/>
                <w:szCs w:val="16"/>
              </w:rPr>
            </w:pPr>
          </w:p>
        </w:tc>
      </w:tr>
    </w:tbl>
    <w:p w14:paraId="4E0880CD" w14:textId="77777777" w:rsidR="00360F7D" w:rsidRPr="00BB45E7" w:rsidRDefault="00360F7D" w:rsidP="00BA5FB0">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7422306" w14:textId="77777777" w:rsidR="00360F7D" w:rsidRPr="00BB45E7" w:rsidRDefault="00360F7D" w:rsidP="00BA5FB0">
      <w:pPr>
        <w:widowControl w:val="0"/>
        <w:spacing w:beforeLines="30" w:before="72"/>
        <w:ind w:leftChars="300" w:left="600" w:right="641" w:firstLineChars="500" w:firstLine="750"/>
        <w:rPr>
          <w:rFonts w:ascii="Minion Pro Capt" w:hAnsi="Minion Pro Capt"/>
          <w:sz w:val="15"/>
          <w:szCs w:val="15"/>
          <w:lang w:eastAsia="zh-CN"/>
        </w:rPr>
      </w:pPr>
    </w:p>
    <w:p w14:paraId="7F465BE4" w14:textId="77777777" w:rsidR="00360F7D" w:rsidRPr="00BB45E7" w:rsidRDefault="00000000" w:rsidP="00BA5FB0">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DD4B74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F2A292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F79ED2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9403B4E" w14:textId="77777777" w:rsidR="00360F7D" w:rsidRPr="00992705" w:rsidRDefault="00360F7D" w:rsidP="00BA5FB0">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02FF461" w14:textId="77777777" w:rsidR="00360F7D" w:rsidRPr="005E496C" w:rsidRDefault="00360F7D" w:rsidP="00360F7D">
      <w:pPr>
        <w:widowControl w:val="0"/>
        <w:rPr>
          <w:b/>
          <w:bCs/>
          <w:sz w:val="18"/>
          <w:szCs w:val="18"/>
          <w:lang w:eastAsia="zh-CN"/>
        </w:rPr>
      </w:pPr>
    </w:p>
    <w:p w14:paraId="0ABF0D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E6DF134" w14:textId="77777777" w:rsidR="00360F7D" w:rsidRPr="006210B7" w:rsidRDefault="00360F7D" w:rsidP="00360F7D">
      <w:pPr>
        <w:pStyle w:val="10"/>
        <w:spacing w:before="240" w:after="120"/>
        <w:ind w:left="3000"/>
      </w:pPr>
      <w:r w:rsidRPr="006210B7">
        <w:t>Acknowledgements</w:t>
      </w:r>
    </w:p>
    <w:p w14:paraId="3ACB3481"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0A9FFD3" w14:textId="77777777" w:rsidR="00360F7D" w:rsidRPr="000F62CE" w:rsidRDefault="00360F7D" w:rsidP="00360F7D">
      <w:pPr>
        <w:pStyle w:val="10"/>
        <w:spacing w:before="240" w:after="120"/>
        <w:ind w:left="3000"/>
      </w:pPr>
      <w:r w:rsidRPr="000F62CE">
        <w:t>References</w:t>
      </w:r>
    </w:p>
    <w:p w14:paraId="34C7F5A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627E3C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359460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2DFFEA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639994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ABAD4C6" w14:textId="793101CC" w:rsidR="00360F7D" w:rsidRDefault="00724527" w:rsidP="00360F7D">
      <w:pPr>
        <w:widowControl w:val="0"/>
        <w:adjustRightInd w:val="0"/>
        <w:snapToGrid w:val="0"/>
        <w:spacing w:line="300" w:lineRule="exact"/>
        <w:ind w:leftChars="1500" w:left="3000" w:firstLineChars="100" w:firstLine="200"/>
        <w:rPr>
          <w:rFonts w:ascii="Minion Pro Capt" w:hAnsi="Minion Pro Capt"/>
          <w:lang w:eastAsia="zh-CN"/>
        </w:rPr>
      </w:pPr>
      <w:r w:rsidRPr="0072452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724527">
          <w:rPr>
            <w:rStyle w:val="a3"/>
            <w:rFonts w:ascii="Minion Pro Capt" w:hAnsi="Minion Pro Capt"/>
            <w:lang w:eastAsia="zh-CN"/>
          </w:rPr>
          <w:t>https://doi.crossref.org/simpleTextQuery</w:t>
        </w:r>
      </w:hyperlink>
      <w:r w:rsidRPr="00724527">
        <w:rPr>
          <w:rFonts w:ascii="Minion Pro Capt" w:hAnsi="Minion Pro Capt"/>
          <w:lang w:eastAsia="zh-CN"/>
        </w:rPr>
        <w:t>. Preserve hyperlinks and underlines in DOIs.</w:t>
      </w:r>
    </w:p>
    <w:p w14:paraId="3C81737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D3682C7" w14:textId="77777777" w:rsidR="00360F7D" w:rsidRPr="005E496C" w:rsidRDefault="00360F7D" w:rsidP="00BA5FB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F43E622" w14:textId="77777777" w:rsidR="00360F7D" w:rsidRPr="005E496C" w:rsidRDefault="00360F7D" w:rsidP="00BA5FB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AE07806" w14:textId="77777777" w:rsidR="00360F7D" w:rsidRPr="005E496C" w:rsidRDefault="00360F7D" w:rsidP="00BA5FB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0695793" w14:textId="77777777" w:rsidR="00360F7D" w:rsidRPr="005E496C" w:rsidRDefault="00360F7D" w:rsidP="00BA5FB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4514A43" w14:textId="77777777" w:rsidR="00360F7D" w:rsidRPr="005E496C" w:rsidRDefault="00360F7D" w:rsidP="00BA5FB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D9ADE76" w14:textId="77777777" w:rsidR="00360F7D" w:rsidRPr="005E496C" w:rsidRDefault="00360F7D" w:rsidP="00BA5FB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95508DE" w14:textId="77777777" w:rsidR="00360F7D" w:rsidRPr="005E496C" w:rsidRDefault="00360F7D" w:rsidP="00BA5FB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E4208BD" w14:textId="77777777" w:rsidR="00360F7D" w:rsidRPr="005E496C" w:rsidRDefault="00360F7D" w:rsidP="00BA5FB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655F734" w14:textId="77777777" w:rsidR="00360F7D" w:rsidRPr="005E496C" w:rsidRDefault="00360F7D" w:rsidP="00FA0EB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1CCDEE7" w14:textId="77777777" w:rsidR="0016559D" w:rsidRDefault="0016559D">
      <w:r>
        <w:separator/>
      </w:r>
    </w:p>
  </w:endnote>
  <w:endnote w:type="continuationSeparator" w:id="0">
    <w:p w14:paraId="36C63FA0" w14:textId="77777777" w:rsidR="0016559D" w:rsidRDefault="001655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C3AAA9" w14:textId="77777777" w:rsidR="008C0291" w:rsidRDefault="008C0291" w:rsidP="008C029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C0291" w:rsidRPr="001D5E8F" w14:paraId="674AB922" w14:textId="77777777" w:rsidTr="004523F5">
      <w:trPr>
        <w:trHeight w:val="340"/>
        <w:jc w:val="center"/>
      </w:trPr>
      <w:tc>
        <w:tcPr>
          <w:tcW w:w="4508" w:type="dxa"/>
          <w:vAlign w:val="center"/>
        </w:tcPr>
        <w:p w14:paraId="6C76DDFF" w14:textId="75FB4447" w:rsidR="008C0291" w:rsidRPr="00DB4692" w:rsidRDefault="00C95BC7" w:rsidP="008C0291">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72F8037" w14:textId="77777777" w:rsidR="008C0291" w:rsidRPr="001D5E8F" w:rsidRDefault="00FA0EB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C029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A5FB0" w:rsidRPr="00BA5FB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4568C21" w14:textId="77777777" w:rsidR="008C0291" w:rsidRPr="00DB4692" w:rsidRDefault="008C0291" w:rsidP="004523F5">
          <w:pPr>
            <w:pStyle w:val="a6"/>
            <w:adjustRightInd w:val="0"/>
            <w:jc w:val="right"/>
            <w:rPr>
              <w:rFonts w:asciiTheme="minorHAnsi" w:hAnsiTheme="minorHAnsi" w:cstheme="minorHAnsi"/>
              <w:noProof/>
              <w:color w:val="943634" w:themeColor="accent2" w:themeShade="BF"/>
              <w:lang w:eastAsia="zh-CN"/>
            </w:rPr>
          </w:pPr>
          <w:r w:rsidRPr="008C0291">
            <w:rPr>
              <w:rFonts w:asciiTheme="minorHAnsi" w:hAnsiTheme="minorHAnsi" w:cstheme="minorHAnsi"/>
              <w:noProof/>
              <w:color w:val="943634" w:themeColor="accent2" w:themeShade="BF"/>
              <w:lang w:eastAsia="zh-CN"/>
            </w:rPr>
            <w:t>World Journal of Condensed Matter Physics</w:t>
          </w:r>
        </w:p>
      </w:tc>
    </w:tr>
  </w:tbl>
  <w:p w14:paraId="38AD43D0" w14:textId="77777777" w:rsidR="00667260" w:rsidRPr="008C0291" w:rsidRDefault="00667260" w:rsidP="008C0291">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588194" w14:textId="77777777" w:rsidR="008C0291" w:rsidRDefault="008C0291" w:rsidP="008C029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C0291" w:rsidRPr="001D5E8F" w14:paraId="528C3AD0" w14:textId="77777777" w:rsidTr="004523F5">
      <w:trPr>
        <w:trHeight w:val="340"/>
        <w:jc w:val="center"/>
      </w:trPr>
      <w:tc>
        <w:tcPr>
          <w:tcW w:w="4508" w:type="dxa"/>
          <w:vAlign w:val="center"/>
        </w:tcPr>
        <w:p w14:paraId="3D6FF504" w14:textId="5449A574" w:rsidR="008C0291" w:rsidRPr="00DB4692" w:rsidRDefault="00C95BC7" w:rsidP="008C0291">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B1763D0" w14:textId="77777777" w:rsidR="008C0291" w:rsidRPr="001D5E8F" w:rsidRDefault="00FA0EB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C029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A5FB0" w:rsidRPr="00BA5FB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B5CCF5F" w14:textId="77777777" w:rsidR="008C0291" w:rsidRPr="00DB4692" w:rsidRDefault="008C0291" w:rsidP="004523F5">
          <w:pPr>
            <w:pStyle w:val="a6"/>
            <w:adjustRightInd w:val="0"/>
            <w:jc w:val="right"/>
            <w:rPr>
              <w:rFonts w:asciiTheme="minorHAnsi" w:hAnsiTheme="minorHAnsi" w:cstheme="minorHAnsi"/>
              <w:noProof/>
              <w:color w:val="943634" w:themeColor="accent2" w:themeShade="BF"/>
              <w:lang w:eastAsia="zh-CN"/>
            </w:rPr>
          </w:pPr>
          <w:r w:rsidRPr="008C0291">
            <w:rPr>
              <w:rFonts w:asciiTheme="minorHAnsi" w:hAnsiTheme="minorHAnsi" w:cstheme="minorHAnsi"/>
              <w:noProof/>
              <w:color w:val="943634" w:themeColor="accent2" w:themeShade="BF"/>
              <w:lang w:eastAsia="zh-CN"/>
            </w:rPr>
            <w:t>World Journal of Condensed Matter Physics</w:t>
          </w:r>
        </w:p>
      </w:tc>
    </w:tr>
  </w:tbl>
  <w:p w14:paraId="68B92C74" w14:textId="77777777" w:rsidR="009B4C59" w:rsidRPr="008C0291" w:rsidRDefault="009B4C59" w:rsidP="008C0291">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0CB140" w14:textId="77777777" w:rsidR="008C0291" w:rsidRDefault="008C0291" w:rsidP="008C0291">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C0291" w:rsidRPr="001D5E8F" w14:paraId="0C53EC65" w14:textId="77777777" w:rsidTr="004523F5">
      <w:trPr>
        <w:trHeight w:val="340"/>
        <w:jc w:val="center"/>
      </w:trPr>
      <w:tc>
        <w:tcPr>
          <w:tcW w:w="4508" w:type="dxa"/>
          <w:vAlign w:val="center"/>
        </w:tcPr>
        <w:p w14:paraId="4FF8A164" w14:textId="14ED914F" w:rsidR="008C0291" w:rsidRPr="00DB4692" w:rsidRDefault="003237BD" w:rsidP="00CA0050">
          <w:pPr>
            <w:pStyle w:val="a6"/>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00E02005">
              <w:rPr>
                <w:rStyle w:val="a3"/>
                <w:rFonts w:asciiTheme="minorHAnsi" w:hAnsiTheme="minorHAnsi"/>
                <w:color w:val="943634" w:themeColor="accent2" w:themeShade="BF"/>
                <w:u w:val="none"/>
                <w:lang w:eastAsia="zh-CN"/>
              </w:rPr>
              <w:t>10.4236/***.2026.*****</w:t>
            </w:r>
          </w:hyperlink>
          <w:r w:rsidR="008C0291" w:rsidRPr="00DB4692">
            <w:rPr>
              <w:rFonts w:asciiTheme="minorHAnsi" w:hAnsiTheme="minorHAnsi" w:cstheme="minorHAnsi"/>
              <w:noProof/>
              <w:color w:val="943634" w:themeColor="accent2" w:themeShade="BF"/>
              <w:lang w:eastAsia="zh-CN"/>
            </w:rPr>
            <w:t xml:space="preserve">  **** **, 20</w:t>
          </w:r>
          <w:r w:rsidR="00821000">
            <w:rPr>
              <w:rFonts w:asciiTheme="minorHAnsi" w:hAnsiTheme="minorHAnsi" w:cstheme="minorHAnsi" w:hint="eastAsia"/>
              <w:noProof/>
              <w:color w:val="943634" w:themeColor="accent2" w:themeShade="BF"/>
              <w:lang w:eastAsia="zh-CN"/>
            </w:rPr>
            <w:t>2</w:t>
          </w:r>
          <w:r w:rsidR="00E02005">
            <w:rPr>
              <w:rFonts w:asciiTheme="minorHAnsi" w:hAnsiTheme="minorHAnsi" w:cstheme="minorHAnsi" w:hint="eastAsia"/>
              <w:noProof/>
              <w:color w:val="943634" w:themeColor="accent2" w:themeShade="BF"/>
              <w:lang w:eastAsia="zh-CN"/>
            </w:rPr>
            <w:t>6</w:t>
          </w:r>
        </w:p>
      </w:tc>
      <w:tc>
        <w:tcPr>
          <w:tcW w:w="630" w:type="dxa"/>
          <w:vAlign w:val="center"/>
        </w:tcPr>
        <w:p w14:paraId="10545B90" w14:textId="77777777" w:rsidR="008C0291" w:rsidRPr="001D5E8F" w:rsidRDefault="00FA0EB3"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C029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A5FB0" w:rsidRPr="00BA5FB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F495BD0" w14:textId="77777777" w:rsidR="008C0291" w:rsidRPr="00DB4692" w:rsidRDefault="008C0291" w:rsidP="004523F5">
          <w:pPr>
            <w:pStyle w:val="a6"/>
            <w:adjustRightInd w:val="0"/>
            <w:jc w:val="right"/>
            <w:rPr>
              <w:rFonts w:asciiTheme="minorHAnsi" w:hAnsiTheme="minorHAnsi" w:cstheme="minorHAnsi"/>
              <w:noProof/>
              <w:color w:val="943634" w:themeColor="accent2" w:themeShade="BF"/>
              <w:lang w:eastAsia="zh-CN"/>
            </w:rPr>
          </w:pPr>
          <w:r w:rsidRPr="008C0291">
            <w:rPr>
              <w:rFonts w:asciiTheme="minorHAnsi" w:hAnsiTheme="minorHAnsi" w:cstheme="minorHAnsi"/>
              <w:noProof/>
              <w:color w:val="943634" w:themeColor="accent2" w:themeShade="BF"/>
              <w:lang w:eastAsia="zh-CN"/>
            </w:rPr>
            <w:t>World Journal of Condensed Matter Physics</w:t>
          </w:r>
        </w:p>
      </w:tc>
    </w:tr>
  </w:tbl>
  <w:p w14:paraId="0AA08A27" w14:textId="77777777" w:rsidR="00053B08" w:rsidRPr="008C0291" w:rsidRDefault="00053B08" w:rsidP="008C0291">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E0089C" w14:textId="77777777" w:rsidR="0016559D" w:rsidRDefault="0016559D">
      <w:r>
        <w:separator/>
      </w:r>
    </w:p>
  </w:footnote>
  <w:footnote w:type="continuationSeparator" w:id="0">
    <w:p w14:paraId="26DC6279" w14:textId="77777777" w:rsidR="0016559D" w:rsidRDefault="001655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E4417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4AFB4B6" w14:textId="77777777" w:rsidR="00DA470F" w:rsidRPr="00BE24C3" w:rsidRDefault="00000000" w:rsidP="00BA5FB0">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A0D28B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3C05D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DB9EE5E" w14:textId="77777777" w:rsidR="00E93439" w:rsidRPr="00E93439" w:rsidRDefault="00000000" w:rsidP="00BA5FB0">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5E0EC5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923306" w14:textId="5439B50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0D6E3D4" wp14:editId="6EEEEDE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373A7" w:rsidRPr="0064089E">
      <w:rPr>
        <w:rFonts w:asciiTheme="minorHAnsi" w:hAnsiTheme="minorHAnsi" w:cstheme="minorHAnsi"/>
        <w:b/>
        <w:bCs/>
        <w:iCs/>
        <w:noProof/>
        <w:sz w:val="18"/>
        <w:szCs w:val="18"/>
        <w:lang w:eastAsia="zh-CN"/>
      </w:rPr>
      <w:t>World Journal of Condensed Matter Physic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FF6FB5">
      <w:rPr>
        <w:rFonts w:asciiTheme="minorHAnsi" w:hAnsiTheme="minorHAnsi" w:cstheme="minorHAnsi" w:hint="eastAsia"/>
        <w:b/>
        <w:bCs/>
        <w:noProof/>
        <w:color w:val="000000" w:themeColor="text1"/>
        <w:sz w:val="18"/>
        <w:szCs w:val="18"/>
        <w:lang w:eastAsia="zh-CN"/>
      </w:rPr>
      <w:t>2</w:t>
    </w:r>
    <w:r w:rsidR="00E0200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3237B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8BC3197" w14:textId="77777777" w:rsidR="00F33FCC" w:rsidRDefault="00FF6FB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jcmp</w:t>
      </w:r>
    </w:hyperlink>
  </w:p>
  <w:p w14:paraId="26C7417A"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373A7" w:rsidRPr="00C373A7">
      <w:rPr>
        <w:rFonts w:asciiTheme="minorHAnsi" w:hAnsiTheme="minorHAnsi" w:cstheme="minorHAnsi"/>
        <w:noProof/>
        <w:sz w:val="18"/>
        <w:szCs w:val="18"/>
        <w:lang w:eastAsia="zh-CN"/>
      </w:rPr>
      <w:t>2160-6927</w:t>
    </w:r>
  </w:p>
  <w:p w14:paraId="4527B41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373A7" w:rsidRPr="00C373A7">
      <w:rPr>
        <w:rFonts w:asciiTheme="minorHAnsi" w:hAnsiTheme="minorHAnsi" w:cstheme="minorHAnsi"/>
        <w:noProof/>
        <w:sz w:val="18"/>
        <w:szCs w:val="18"/>
        <w:lang w:eastAsia="zh-CN"/>
      </w:rPr>
      <w:t>2160-69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2716359">
    <w:abstractNumId w:val="8"/>
  </w:num>
  <w:num w:numId="2" w16cid:durableId="1963993476">
    <w:abstractNumId w:val="3"/>
  </w:num>
  <w:num w:numId="3" w16cid:durableId="50736604">
    <w:abstractNumId w:val="2"/>
  </w:num>
  <w:num w:numId="4" w16cid:durableId="2055883885">
    <w:abstractNumId w:val="1"/>
  </w:num>
  <w:num w:numId="5" w16cid:durableId="1383209788">
    <w:abstractNumId w:val="0"/>
  </w:num>
  <w:num w:numId="6" w16cid:durableId="899294633">
    <w:abstractNumId w:val="9"/>
  </w:num>
  <w:num w:numId="7" w16cid:durableId="1680617826">
    <w:abstractNumId w:val="7"/>
  </w:num>
  <w:num w:numId="8" w16cid:durableId="2073460569">
    <w:abstractNumId w:val="6"/>
  </w:num>
  <w:num w:numId="9" w16cid:durableId="210121543">
    <w:abstractNumId w:val="5"/>
  </w:num>
  <w:num w:numId="10" w16cid:durableId="733895874">
    <w:abstractNumId w:val="4"/>
  </w:num>
  <w:num w:numId="11" w16cid:durableId="1915629735">
    <w:abstractNumId w:val="21"/>
  </w:num>
  <w:num w:numId="12" w16cid:durableId="1207763586">
    <w:abstractNumId w:val="45"/>
  </w:num>
  <w:num w:numId="13" w16cid:durableId="434446028">
    <w:abstractNumId w:val="13"/>
  </w:num>
  <w:num w:numId="14" w16cid:durableId="353846924">
    <w:abstractNumId w:val="15"/>
  </w:num>
  <w:num w:numId="15" w16cid:durableId="353070992">
    <w:abstractNumId w:val="16"/>
  </w:num>
  <w:num w:numId="16" w16cid:durableId="471598515">
    <w:abstractNumId w:val="31"/>
  </w:num>
  <w:num w:numId="17" w16cid:durableId="835727209">
    <w:abstractNumId w:val="36"/>
  </w:num>
  <w:num w:numId="18" w16cid:durableId="860781188">
    <w:abstractNumId w:val="12"/>
  </w:num>
  <w:num w:numId="19" w16cid:durableId="328292446">
    <w:abstractNumId w:val="37"/>
  </w:num>
  <w:num w:numId="20" w16cid:durableId="1835679586">
    <w:abstractNumId w:val="20"/>
  </w:num>
  <w:num w:numId="21" w16cid:durableId="1121535360">
    <w:abstractNumId w:val="33"/>
  </w:num>
  <w:num w:numId="22" w16cid:durableId="2016759680">
    <w:abstractNumId w:val="19"/>
  </w:num>
  <w:num w:numId="23" w16cid:durableId="613169666">
    <w:abstractNumId w:val="18"/>
  </w:num>
  <w:num w:numId="24" w16cid:durableId="1614288599">
    <w:abstractNumId w:val="11"/>
  </w:num>
  <w:num w:numId="25" w16cid:durableId="457725042">
    <w:abstractNumId w:val="44"/>
  </w:num>
  <w:num w:numId="26" w16cid:durableId="466241820">
    <w:abstractNumId w:val="14"/>
  </w:num>
  <w:num w:numId="27" w16cid:durableId="1203522240">
    <w:abstractNumId w:val="38"/>
  </w:num>
  <w:num w:numId="28" w16cid:durableId="1310288664">
    <w:abstractNumId w:val="40"/>
  </w:num>
  <w:num w:numId="29" w16cid:durableId="1589540521">
    <w:abstractNumId w:val="43"/>
  </w:num>
  <w:num w:numId="30" w16cid:durableId="17319983">
    <w:abstractNumId w:val="27"/>
  </w:num>
  <w:num w:numId="31" w16cid:durableId="484853956">
    <w:abstractNumId w:val="30"/>
  </w:num>
  <w:num w:numId="32" w16cid:durableId="1819374559">
    <w:abstractNumId w:val="26"/>
  </w:num>
  <w:num w:numId="33" w16cid:durableId="1113869169">
    <w:abstractNumId w:val="10"/>
  </w:num>
  <w:num w:numId="34" w16cid:durableId="2001614223">
    <w:abstractNumId w:val="39"/>
  </w:num>
  <w:num w:numId="35" w16cid:durableId="688682422">
    <w:abstractNumId w:val="17"/>
  </w:num>
  <w:num w:numId="36" w16cid:durableId="1848710577">
    <w:abstractNumId w:val="22"/>
  </w:num>
  <w:num w:numId="37" w16cid:durableId="2030905361">
    <w:abstractNumId w:val="35"/>
  </w:num>
  <w:num w:numId="38" w16cid:durableId="2040885474">
    <w:abstractNumId w:val="34"/>
  </w:num>
  <w:num w:numId="39" w16cid:durableId="13422208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22469751">
    <w:abstractNumId w:val="25"/>
  </w:num>
  <w:num w:numId="41" w16cid:durableId="1590893970">
    <w:abstractNumId w:val="24"/>
  </w:num>
  <w:num w:numId="42" w16cid:durableId="979765330">
    <w:abstractNumId w:val="42"/>
  </w:num>
  <w:num w:numId="43" w16cid:durableId="1620069430">
    <w:abstractNumId w:val="41"/>
  </w:num>
  <w:num w:numId="44" w16cid:durableId="2143965153">
    <w:abstractNumId w:val="32"/>
  </w:num>
  <w:num w:numId="45" w16cid:durableId="16931241">
    <w:abstractNumId w:val="23"/>
  </w:num>
  <w:num w:numId="46" w16cid:durableId="42391764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8AB"/>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319"/>
    <w:rsid w:val="000E3EC6"/>
    <w:rsid w:val="000E577C"/>
    <w:rsid w:val="000E6780"/>
    <w:rsid w:val="000E6E7C"/>
    <w:rsid w:val="000E7D99"/>
    <w:rsid w:val="000F01D7"/>
    <w:rsid w:val="000F0CAA"/>
    <w:rsid w:val="000F0D5B"/>
    <w:rsid w:val="000F18B8"/>
    <w:rsid w:val="000F18D8"/>
    <w:rsid w:val="000F2395"/>
    <w:rsid w:val="000F24DC"/>
    <w:rsid w:val="000F2529"/>
    <w:rsid w:val="000F557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59D"/>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5BEF"/>
    <w:rsid w:val="00196F94"/>
    <w:rsid w:val="00197089"/>
    <w:rsid w:val="001A280F"/>
    <w:rsid w:val="001A2FD4"/>
    <w:rsid w:val="001A305F"/>
    <w:rsid w:val="001A3276"/>
    <w:rsid w:val="001A329F"/>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3FCC"/>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97BEE"/>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37BD"/>
    <w:rsid w:val="003242B0"/>
    <w:rsid w:val="00325553"/>
    <w:rsid w:val="00325CAA"/>
    <w:rsid w:val="00326E8A"/>
    <w:rsid w:val="003273B4"/>
    <w:rsid w:val="0032793B"/>
    <w:rsid w:val="00331102"/>
    <w:rsid w:val="003316A2"/>
    <w:rsid w:val="00333EE2"/>
    <w:rsid w:val="0033425C"/>
    <w:rsid w:val="003343C1"/>
    <w:rsid w:val="003353DC"/>
    <w:rsid w:val="00336F29"/>
    <w:rsid w:val="00337E18"/>
    <w:rsid w:val="003403FE"/>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265C"/>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3ADE"/>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6FA"/>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06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62E"/>
    <w:rsid w:val="006B4900"/>
    <w:rsid w:val="006B4AEE"/>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0AC1"/>
    <w:rsid w:val="00711110"/>
    <w:rsid w:val="00711B3A"/>
    <w:rsid w:val="007136B9"/>
    <w:rsid w:val="00713D0E"/>
    <w:rsid w:val="0071502A"/>
    <w:rsid w:val="0071653B"/>
    <w:rsid w:val="00716A63"/>
    <w:rsid w:val="00716D2D"/>
    <w:rsid w:val="00717B5A"/>
    <w:rsid w:val="0072034F"/>
    <w:rsid w:val="00724527"/>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18A"/>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07616"/>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000"/>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2A5D"/>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8A0"/>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291"/>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188C"/>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7D5"/>
    <w:rsid w:val="00916DBA"/>
    <w:rsid w:val="00917D1D"/>
    <w:rsid w:val="009206B2"/>
    <w:rsid w:val="00922595"/>
    <w:rsid w:val="009226C6"/>
    <w:rsid w:val="00922D5D"/>
    <w:rsid w:val="00923868"/>
    <w:rsid w:val="00923F8F"/>
    <w:rsid w:val="0092515A"/>
    <w:rsid w:val="0093054F"/>
    <w:rsid w:val="0093077A"/>
    <w:rsid w:val="0093396D"/>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3D91"/>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526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5456"/>
    <w:rsid w:val="00B27458"/>
    <w:rsid w:val="00B2749B"/>
    <w:rsid w:val="00B27A55"/>
    <w:rsid w:val="00B30057"/>
    <w:rsid w:val="00B30AF2"/>
    <w:rsid w:val="00B311BD"/>
    <w:rsid w:val="00B31224"/>
    <w:rsid w:val="00B348A7"/>
    <w:rsid w:val="00B3529B"/>
    <w:rsid w:val="00B4011F"/>
    <w:rsid w:val="00B407AF"/>
    <w:rsid w:val="00B40FE3"/>
    <w:rsid w:val="00B43131"/>
    <w:rsid w:val="00B43662"/>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09BD"/>
    <w:rsid w:val="00B91AE2"/>
    <w:rsid w:val="00B93A7F"/>
    <w:rsid w:val="00B93EB6"/>
    <w:rsid w:val="00B95883"/>
    <w:rsid w:val="00B96393"/>
    <w:rsid w:val="00B967B4"/>
    <w:rsid w:val="00B968F0"/>
    <w:rsid w:val="00BA0B39"/>
    <w:rsid w:val="00BA11AB"/>
    <w:rsid w:val="00BA26B7"/>
    <w:rsid w:val="00BA49E8"/>
    <w:rsid w:val="00BA5A3F"/>
    <w:rsid w:val="00BA5EED"/>
    <w:rsid w:val="00BA5FB0"/>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27E5"/>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5B2"/>
    <w:rsid w:val="00C93F89"/>
    <w:rsid w:val="00C94369"/>
    <w:rsid w:val="00C95283"/>
    <w:rsid w:val="00C953BB"/>
    <w:rsid w:val="00C95BC7"/>
    <w:rsid w:val="00C96251"/>
    <w:rsid w:val="00C962E2"/>
    <w:rsid w:val="00C96DC7"/>
    <w:rsid w:val="00CA0050"/>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16B9E"/>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4849"/>
    <w:rsid w:val="00DC5549"/>
    <w:rsid w:val="00DC58E4"/>
    <w:rsid w:val="00DC6F2A"/>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DF5"/>
    <w:rsid w:val="00DE6F67"/>
    <w:rsid w:val="00DF036D"/>
    <w:rsid w:val="00DF05A9"/>
    <w:rsid w:val="00DF19C2"/>
    <w:rsid w:val="00DF2C14"/>
    <w:rsid w:val="00DF3962"/>
    <w:rsid w:val="00DF4280"/>
    <w:rsid w:val="00DF4876"/>
    <w:rsid w:val="00DF4AF6"/>
    <w:rsid w:val="00DF750C"/>
    <w:rsid w:val="00E0051B"/>
    <w:rsid w:val="00E01590"/>
    <w:rsid w:val="00E02005"/>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49A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47C56"/>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8625F"/>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064E"/>
    <w:rsid w:val="00F42403"/>
    <w:rsid w:val="00F4595B"/>
    <w:rsid w:val="00F45DA0"/>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0EB3"/>
    <w:rsid w:val="00FA458A"/>
    <w:rsid w:val="00FA46D4"/>
    <w:rsid w:val="00FA4E43"/>
    <w:rsid w:val="00FA67AA"/>
    <w:rsid w:val="00FA7355"/>
    <w:rsid w:val="00FB01BF"/>
    <w:rsid w:val="00FB163A"/>
    <w:rsid w:val="00FB1F39"/>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 w:val="00FF6FB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621DFAC"/>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800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cm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FC50B6C-2DAE-42C5-8FDF-B3FB6BC405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80</cp:revision>
  <cp:lastPrinted>2016-07-13T02:21:00Z</cp:lastPrinted>
  <dcterms:created xsi:type="dcterms:W3CDTF">2016-06-21T00:12:00Z</dcterms:created>
  <dcterms:modified xsi:type="dcterms:W3CDTF">2025-11-18T03:38:00Z</dcterms:modified>
</cp:coreProperties>
</file>